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9" d="100"/>
          <a:sy n="69" d="100"/>
        </p:scale>
        <p:origin x="10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 fontScale="90000"/>
          </a:bodyPr>
          <a:lstStyle/>
          <a:p>
            <a:r>
              <a:rPr lang="en-US" dirty="0"/>
              <a:t>6.3 NORMAL RANDOM VARIAB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8E3DF0-8E8E-4109-A108-EA4E45DD5669}"/>
              </a:ext>
            </a:extLst>
          </p:cNvPr>
          <p:cNvSpPr/>
          <p:nvPr/>
        </p:nvSpPr>
        <p:spPr>
          <a:xfrm>
            <a:off x="839372" y="67647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7.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=100 and σ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 and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=100 and σ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4,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Clr>
                <a:srgbClr val="F38000"/>
              </a:buClr>
              <a:buFont typeface="Glypha-Bold"/>
              <a:buAutoNum type="alphaLcParenBoth"/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4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96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0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Glypha-Bold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7E6B5F-700C-4D41-A7F8-3C8EAA329F8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991" y="2311306"/>
            <a:ext cx="5251304" cy="314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6D85D21-D87A-4A80-85EE-ACF44B18EC9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8555" y="2311306"/>
            <a:ext cx="5120005" cy="314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52BB246-04FE-4C4E-B6CC-85254EB9E62B}"/>
              </a:ext>
            </a:extLst>
          </p:cNvPr>
          <p:cNvSpPr/>
          <p:nvPr/>
        </p:nvSpPr>
        <p:spPr>
          <a:xfrm>
            <a:off x="6096000" y="67647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4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X is more likely to exceed 96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c) X and Y have equal probability of exceeding 100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A77A7C-58EB-4C9F-91A2-D864EA69CA1A}"/>
              </a:ext>
            </a:extLst>
          </p:cNvPr>
          <p:cNvSpPr/>
          <p:nvPr/>
        </p:nvSpPr>
        <p:spPr>
          <a:xfrm>
            <a:off x="2191314" y="5431098"/>
            <a:ext cx="7560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100   102    104                                     		           96    100   104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5090BE0-E9EB-406B-9B76-5C9CD3A5EBA7}"/>
              </a:ext>
            </a:extLst>
          </p:cNvPr>
          <p:cNvSpPr/>
          <p:nvPr/>
        </p:nvSpPr>
        <p:spPr>
          <a:xfrm>
            <a:off x="1154092" y="2126640"/>
            <a:ext cx="6911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X:						  Y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98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9592E7C-5A6C-4531-88D9-7575CC9AB280}"/>
              </a:ext>
            </a:extLst>
          </p:cNvPr>
          <p:cNvSpPr/>
          <p:nvPr/>
        </p:nvSpPr>
        <p:spPr>
          <a:xfrm>
            <a:off x="698695" y="774953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8.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i="1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>
                <a:latin typeface="MTMI"/>
                <a:ea typeface="Calibri" panose="020F0502020204030204" pitchFamily="34" charset="0"/>
                <a:cs typeface="MTMI"/>
              </a:rPr>
              <a:t>μ=100 and σ=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 and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>
                <a:latin typeface="MTMI"/>
                <a:ea typeface="Calibri" panose="020F0502020204030204" pitchFamily="34" charset="0"/>
                <a:cs typeface="MTMI"/>
              </a:rPr>
              <a:t>μ=105 and σ=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10, 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i="1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i="1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5 </a:t>
            </a:r>
            <a:r>
              <a:rPr lang="en-US" b="1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e less than 95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BADBB7-C9F3-4A1A-BD1B-BC81A92A511D}"/>
              </a:ext>
            </a:extLst>
          </p:cNvPr>
          <p:cNvSpPr/>
          <p:nvPr/>
        </p:nvSpPr>
        <p:spPr>
          <a:xfrm>
            <a:off x="5509846" y="77495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5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Y is more likely to be less than 9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669063-3134-4F3E-BD08-973F0BB3EEE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695" y="2492155"/>
            <a:ext cx="4379742" cy="186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34D45D-8271-438F-A1B4-5DACA636D185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1945" y="2393681"/>
            <a:ext cx="4838651" cy="19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E4C875F-44C3-4203-87EE-6F4B94E6D800}"/>
              </a:ext>
            </a:extLst>
          </p:cNvPr>
          <p:cNvSpPr/>
          <p:nvPr/>
        </p:nvSpPr>
        <p:spPr>
          <a:xfrm>
            <a:off x="1698944" y="4317719"/>
            <a:ext cx="79303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100    102    104                                   		              95     105     115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2DC759-6058-44EB-ACB7-D2279F92A17A}"/>
              </a:ext>
            </a:extLst>
          </p:cNvPr>
          <p:cNvSpPr/>
          <p:nvPr/>
        </p:nvSpPr>
        <p:spPr>
          <a:xfrm>
            <a:off x="1547446" y="2393681"/>
            <a:ext cx="6644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X:						     Y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7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E49436-9E99-40EB-A696-8B54254DA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3B2922-669C-47B6-AFDE-B01D36176D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normal random variable</a:t>
            </a:r>
            <a:r>
              <a:rPr lang="en-US" dirty="0"/>
              <a:t> is a continuous random variable with a density function that is </a:t>
            </a:r>
          </a:p>
          <a:p>
            <a:pPr lvl="1"/>
            <a:r>
              <a:rPr lang="en-US" dirty="0"/>
              <a:t>bell-shaped</a:t>
            </a:r>
          </a:p>
          <a:p>
            <a:pPr lvl="1"/>
            <a:r>
              <a:rPr lang="en-US" dirty="0"/>
              <a:t>symmetric about the mean μ</a:t>
            </a:r>
          </a:p>
          <a:p>
            <a:r>
              <a:rPr lang="en-US" dirty="0"/>
              <a:t>Its variability is measured by the standard deviation σ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9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4750A5-EA91-4516-9605-728CDB6A8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standard </a:t>
            </a:r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5F6599-6418-48B7-AB50-A7E926C7B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8511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μ=0 and σ=1</a:t>
            </a:r>
          </a:p>
          <a:p>
            <a:r>
              <a:rPr lang="en-US" dirty="0"/>
              <a:t>the density function i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Exercise</a:t>
            </a:r>
            <a:r>
              <a:rPr lang="en-US" dirty="0"/>
              <a:t>: </a:t>
            </a:r>
            <a:r>
              <a:rPr lang="en-US" i="1" dirty="0"/>
              <a:t>Use Excel to plot this density function.</a:t>
            </a:r>
          </a:p>
          <a:p>
            <a:r>
              <a:rPr lang="en-US" i="1" dirty="0"/>
              <a:t>Create a table with two columns, x and y.</a:t>
            </a:r>
          </a:p>
          <a:p>
            <a:r>
              <a:rPr lang="en-US" i="1" dirty="0"/>
              <a:t>In the x column, begin at -2, increment by .1 and finish at 2 (41 rows). </a:t>
            </a:r>
          </a:p>
          <a:p>
            <a:r>
              <a:rPr lang="en-US" i="1" dirty="0"/>
              <a:t>In the y column, use above formula, referencing appropriate x-value. </a:t>
            </a:r>
          </a:p>
          <a:p>
            <a:pPr lvl="1"/>
            <a:r>
              <a:rPr lang="en-US" i="1" dirty="0"/>
              <a:t>For the exponential function, use EXP. </a:t>
            </a:r>
          </a:p>
          <a:p>
            <a:pPr lvl="1"/>
            <a:r>
              <a:rPr lang="en-US" i="1" dirty="0"/>
              <a:t>For pi, use PI().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58022AA-2A12-4146-893D-351B31771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1C99FB1-9032-4CCB-969F-CC1C8245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24635"/>
              </p:ext>
            </p:extLst>
          </p:nvPr>
        </p:nvGraphicFramePr>
        <p:xfrm>
          <a:off x="4844853" y="1178511"/>
          <a:ext cx="2132721" cy="118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r:id="rId3" imgW="850531" imgH="469696" progId="Equation.DSMT4">
                  <p:embed/>
                </p:oleObj>
              </mc:Choice>
              <mc:Fallback>
                <p:oleObj r:id="rId3" imgW="850531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53" y="1178511"/>
                        <a:ext cx="2132721" cy="1184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4A6E51-9D34-4C77-900A-686506053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667"/>
            <a:ext cx="10515600" cy="1325563"/>
          </a:xfrm>
        </p:spPr>
        <p:txBody>
          <a:bodyPr/>
          <a:lstStyle/>
          <a:p>
            <a:r>
              <a:rPr lang="en-US" b="1" dirty="0"/>
              <a:t>Changing the mean μ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C0A2E-E61A-4A9D-82E7-9D20D372A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2917"/>
            <a:ext cx="10515600" cy="4351338"/>
          </a:xfrm>
        </p:spPr>
        <p:txBody>
          <a:bodyPr/>
          <a:lstStyle/>
          <a:p>
            <a:r>
              <a:rPr lang="en-US" dirty="0"/>
              <a:t>amounts to a horizontal shift and we get</a:t>
            </a:r>
          </a:p>
          <a:p>
            <a:endParaRPr lang="en-US" dirty="0"/>
          </a:p>
          <a:p>
            <a:r>
              <a:rPr lang="en-US" b="1" dirty="0"/>
              <a:t>Exercise</a:t>
            </a:r>
            <a:r>
              <a:rPr lang="en-US" dirty="0"/>
              <a:t>: on the same plot as μ=0, p</a:t>
            </a:r>
            <a:r>
              <a:rPr lang="en-US" i="1" dirty="0"/>
              <a:t>lot density function with </a:t>
            </a:r>
            <a:r>
              <a:rPr lang="en-US" dirty="0"/>
              <a:t>μ=1</a:t>
            </a:r>
          </a:p>
          <a:p>
            <a:pPr lvl="1"/>
            <a:r>
              <a:rPr lang="en-US" dirty="0"/>
              <a:t>Use the same x-values.</a:t>
            </a:r>
          </a:p>
          <a:p>
            <a:pPr lvl="1"/>
            <a:r>
              <a:rPr lang="en-US" dirty="0"/>
              <a:t>Make new column for y-valu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C11FA4E-40A8-44EB-8841-8D59FA668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A5F111-3D84-418F-9298-278316418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15255"/>
              </p:ext>
            </p:extLst>
          </p:nvPr>
        </p:nvGraphicFramePr>
        <p:xfrm>
          <a:off x="7638755" y="948128"/>
          <a:ext cx="2264899" cy="106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755" y="948128"/>
                        <a:ext cx="2264899" cy="1069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48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F2439-DAEB-4A40-9B3D-5A7E1E3CB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hanging  the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189138-40CC-4CE2-BBB9-45AD44FD6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re complicated change:</a:t>
            </a:r>
          </a:p>
          <a:p>
            <a:pPr lvl="1"/>
            <a:r>
              <a:rPr lang="en-US" dirty="0"/>
              <a:t>horizontal compression and vertical stretch if 0&lt;σ&lt;1 or</a:t>
            </a:r>
          </a:p>
          <a:p>
            <a:pPr lvl="1"/>
            <a:r>
              <a:rPr lang="en-US" dirty="0"/>
              <a:t>vertical compression and horizontal stretch if σ&gt;1.</a:t>
            </a:r>
          </a:p>
          <a:p>
            <a:r>
              <a:rPr lang="en-US" dirty="0"/>
              <a:t>The density function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Exercise</a:t>
            </a:r>
            <a:r>
              <a:rPr lang="en-US" dirty="0"/>
              <a:t>: on the same plot as σ=1</a:t>
            </a:r>
            <a:endParaRPr lang="en-US" i="1" dirty="0"/>
          </a:p>
          <a:p>
            <a:pPr lvl="1"/>
            <a:r>
              <a:rPr lang="en-US" i="1" dirty="0"/>
              <a:t>plot the density function with </a:t>
            </a:r>
            <a:r>
              <a:rPr lang="en-US" dirty="0"/>
              <a:t>σ=2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FF92A5F-0CF4-4E19-8B65-65A8A7347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422" y="3080824"/>
            <a:ext cx="367516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44456E-60DF-4A5C-9C26-CE6DDBAE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101"/>
              </p:ext>
            </p:extLst>
          </p:nvPr>
        </p:nvGraphicFramePr>
        <p:xfrm>
          <a:off x="4867422" y="3080825"/>
          <a:ext cx="2999322" cy="141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22" y="3080825"/>
                        <a:ext cx="2999322" cy="1416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4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71EF0-95B0-4E56-9710-936B86D8A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hanging  both mean </a:t>
            </a:r>
            <a:r>
              <a:rPr lang="en-US" dirty="0"/>
              <a:t>μ</a:t>
            </a:r>
            <a:r>
              <a:rPr lang="en-US" b="1" dirty="0"/>
              <a:t> &amp;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260DC-5448-458F-94C9-196D578B3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922391" cy="4351338"/>
          </a:xfrm>
        </p:spPr>
        <p:txBody>
          <a:bodyPr/>
          <a:lstStyle/>
          <a:p>
            <a:r>
              <a:rPr lang="en-US" dirty="0"/>
              <a:t>simultaneous horizontal shift &amp; vertical/horizontal compression/stretch.</a:t>
            </a:r>
          </a:p>
          <a:p>
            <a:r>
              <a:rPr lang="en-US" dirty="0"/>
              <a:t>The density function is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(note the error in the book, p. 267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0844B03-C055-493E-ACC6-F8BB211DA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717A07A-4D8B-4BF2-B638-5AEBA668A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48254"/>
              </p:ext>
            </p:extLst>
          </p:nvPr>
        </p:nvGraphicFramePr>
        <p:xfrm>
          <a:off x="5061171" y="2170472"/>
          <a:ext cx="2600391" cy="112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1143000" imgH="495300" progId="Equation.DSMT4">
                  <p:embed/>
                </p:oleObj>
              </mc:Choice>
              <mc:Fallback>
                <p:oleObj r:id="rId3" imgW="11430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1" y="2170472"/>
                        <a:ext cx="2600391" cy="1126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4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5651A9-95F0-4FB9-9A6F-60496B678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597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keep μ fixed at 2, but vary σ</a:t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B33FFEA-C630-4274-9F27-E43EF4C75D6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 b="17728"/>
          <a:stretch>
            <a:fillRect/>
          </a:stretch>
        </p:blipFill>
        <p:spPr bwMode="auto">
          <a:xfrm>
            <a:off x="942534" y="1690689"/>
            <a:ext cx="10411265" cy="37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F61B8AF-A812-48B9-9594-90A2540FDE29}"/>
              </a:ext>
            </a:extLst>
          </p:cNvPr>
          <p:cNvSpPr/>
          <p:nvPr/>
        </p:nvSpPr>
        <p:spPr>
          <a:xfrm>
            <a:off x="5257799" y="2055504"/>
            <a:ext cx="6096000" cy="1846659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1000"/>
            </a:pP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(a) when σ is diminished, the height of the peak is increased to compensate for the smaller width (area under density function must always be same, namely 1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MTMI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(c) When σ is increased, the height of the peak is diminished to compensate for the larger widt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76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380EFDD1-46A5-4151-852E-4102446B4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2"/>
          <a:stretch>
            <a:fillRect/>
          </a:stretch>
        </p:blipFill>
        <p:spPr bwMode="auto">
          <a:xfrm>
            <a:off x="7249625" y="288196"/>
            <a:ext cx="4806388" cy="441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E74D80F-880E-410B-9A15-4A10ABE83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997" y="42437"/>
            <a:ext cx="10515600" cy="1325563"/>
          </a:xfrm>
        </p:spPr>
        <p:txBody>
          <a:bodyPr/>
          <a:lstStyle/>
          <a:p>
            <a:r>
              <a:rPr lang="en-US" b="1" dirty="0"/>
              <a:t>Analyzing the area under the curv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80D833-FCBC-4AB6-A193-217C8EECF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031" y="1239720"/>
            <a:ext cx="6991643" cy="2014855"/>
          </a:xfrm>
        </p:spPr>
        <p:txBody>
          <a:bodyPr/>
          <a:lstStyle/>
          <a:p>
            <a:r>
              <a:rPr lang="en-US" dirty="0"/>
              <a:t>Many applications amount to finding the area under different parts of the curve.</a:t>
            </a:r>
          </a:p>
          <a:p>
            <a:r>
              <a:rPr lang="en-US" dirty="0"/>
              <a:t>Picture on right is important.</a:t>
            </a:r>
          </a:p>
          <a:p>
            <a:pPr marL="0" indent="0">
              <a:buNone/>
            </a:pPr>
            <a:r>
              <a:rPr lang="en-US" dirty="0"/>
              <a:t>(introduced earlier as the “empirical rule”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D09F44A-E397-46D2-B15A-E02AA8272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29872"/>
              </p:ext>
            </p:extLst>
          </p:nvPr>
        </p:nvGraphicFramePr>
        <p:xfrm>
          <a:off x="2396783" y="3670832"/>
          <a:ext cx="1799294" cy="38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4" imgW="1282700" imgH="279400" progId="Equation.DSMT4">
                  <p:embed/>
                </p:oleObj>
              </mc:Choice>
              <mc:Fallback>
                <p:oleObj r:id="rId4" imgW="1282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83" y="3670832"/>
                        <a:ext cx="1799294" cy="38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B035C79-81C5-4427-8D16-D0769EF5E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62864"/>
              </p:ext>
            </p:extLst>
          </p:nvPr>
        </p:nvGraphicFramePr>
        <p:xfrm>
          <a:off x="2480456" y="4648716"/>
          <a:ext cx="1798465" cy="35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6" imgW="1371600" imgH="279400" progId="Equation.DSMT4">
                  <p:embed/>
                </p:oleObj>
              </mc:Choice>
              <mc:Fallback>
                <p:oleObj r:id="rId6" imgW="1371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56" y="4648716"/>
                        <a:ext cx="1798465" cy="359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4D41827-91D8-43A1-9607-6EA71ED87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28515"/>
              </p:ext>
            </p:extLst>
          </p:nvPr>
        </p:nvGraphicFramePr>
        <p:xfrm>
          <a:off x="2473421" y="5461338"/>
          <a:ext cx="1821729" cy="35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8" imgW="1435100" imgH="279400" progId="Equation.DSMT4">
                  <p:embed/>
                </p:oleObj>
              </mc:Choice>
              <mc:Fallback>
                <p:oleObj r:id="rId8" imgW="14351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421" y="5461338"/>
                        <a:ext cx="1821729" cy="352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AEA8C43-6037-4B4F-8F2F-792D2C19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31" y="3235989"/>
            <a:ext cx="61053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8% of the area is within one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9B9C6D2-B9D5-450C-9FDF-1D419B16E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32" y="4122199"/>
            <a:ext cx="6535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4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5% of the area is within two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B5A5AD3-9BCE-41E0-828E-222E0003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32" y="5000295"/>
            <a:ext cx="6535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9.7% of the area is within three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F67C449-E829-40C8-9B80-4CF300717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27" y="5914889"/>
            <a:ext cx="8253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 is used to indicate the standard normal distribution (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MTMI"/>
              </a:rPr>
              <a:t>μ=0 and σ=1)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5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4D60428-7557-4EF2-B4B2-94CC5E7C76C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5179" y="324120"/>
            <a:ext cx="6934225" cy="3516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74B7B1D-E45B-413E-9680-525386F41F40}"/>
              </a:ext>
            </a:extLst>
          </p:cNvPr>
          <p:cNvSpPr/>
          <p:nvPr/>
        </p:nvSpPr>
        <p:spPr>
          <a:xfrm>
            <a:off x="515815" y="1072551"/>
            <a:ext cx="39295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−</a:t>
            </a:r>
            <a:r>
              <a:rPr lang="en-US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50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5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84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16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30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5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02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9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7470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</TotalTime>
  <Words>587</Words>
  <Application>Microsoft Office PowerPoint</Application>
  <PresentationFormat>Widescreen</PresentationFormat>
  <Paragraphs>7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MTMI</vt:lpstr>
      <vt:lpstr>MTSYN</vt:lpstr>
      <vt:lpstr>Times New Roman</vt:lpstr>
      <vt:lpstr>Office Theme</vt:lpstr>
      <vt:lpstr>Equation.DSMT4</vt:lpstr>
      <vt:lpstr>6.3 NORMAL RANDOM VARIABLES</vt:lpstr>
      <vt:lpstr>Description</vt:lpstr>
      <vt:lpstr>standard normal distribution</vt:lpstr>
      <vt:lpstr>Changing the mean μ </vt:lpstr>
      <vt:lpstr>Changing  the standard deviation σ</vt:lpstr>
      <vt:lpstr>Changing  both mean μ &amp; standard deviation σ</vt:lpstr>
      <vt:lpstr>  keep μ fixed at 2, but vary σ </vt:lpstr>
      <vt:lpstr>Analyzing the area under the curv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69</cp:revision>
  <dcterms:created xsi:type="dcterms:W3CDTF">2017-09-26T15:39:33Z</dcterms:created>
  <dcterms:modified xsi:type="dcterms:W3CDTF">2017-10-31T18:14:24Z</dcterms:modified>
</cp:coreProperties>
</file>